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83" r:id="rId3"/>
    <p:sldId id="285" r:id="rId4"/>
    <p:sldId id="286" r:id="rId5"/>
    <p:sldId id="292" r:id="rId6"/>
    <p:sldId id="293" r:id="rId7"/>
    <p:sldId id="294" r:id="rId8"/>
    <p:sldId id="288" r:id="rId9"/>
    <p:sldId id="289" r:id="rId10"/>
    <p:sldId id="290" r:id="rId11"/>
    <p:sldId id="291" r:id="rId12"/>
    <p:sldId id="267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-624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15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15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15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15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15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15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15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15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15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15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15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4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15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800" dirty="0">
                <a:solidFill>
                  <a:srgbClr val="002060"/>
                </a:solidFill>
              </a:rPr>
              <a:t>Test </a:t>
            </a:r>
            <a:r>
              <a:rPr lang="fr-FR" sz="4800" dirty="0" smtClean="0">
                <a:solidFill>
                  <a:srgbClr val="002060"/>
                </a:solidFill>
              </a:rPr>
              <a:t>N°13</a:t>
            </a:r>
            <a:endParaRPr lang="fr-FR" sz="4800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</a:t>
            </a:r>
            <a:r>
              <a:rPr lang="fr-FR" sz="3200" b="1" dirty="0" smtClean="0"/>
              <a:t>droit entre </a:t>
            </a:r>
          </a:p>
          <a:p>
            <a:pPr algn="ctr"/>
            <a:r>
              <a:rPr lang="fr-FR" sz="3200" b="1" dirty="0" smtClean="0"/>
              <a:t>15 et 25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51317" y="1056975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9</a:t>
            </a:r>
            <a:endParaRPr lang="fr-FR" sz="4000" b="1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ph idx="1"/>
          </p:nvPr>
        </p:nvGraphicFramePr>
        <p:xfrm>
          <a:off x="4261801" y="2107178"/>
          <a:ext cx="3483811" cy="2699953"/>
        </p:xfrm>
        <a:graphic>
          <a:graphicData uri="http://schemas.openxmlformats.org/presentationml/2006/ole">
            <p:oleObj spid="_x0000_s4098" name="Equation" r:id="rId3" imgW="5079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66122098"/>
      </p:ext>
    </p:extLst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38254" y="1030848"/>
            <a:ext cx="29546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10</a:t>
            </a:r>
            <a:endParaRPr lang="fr-FR" sz="4000" b="1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469573" y="3334522"/>
          <a:ext cx="1414553" cy="2435391"/>
        </p:xfrm>
        <a:graphic>
          <a:graphicData uri="http://schemas.openxmlformats.org/presentationml/2006/ole">
            <p:oleObj spid="_x0000_s3075" name="Equation" r:id="rId3" imgW="228600" imgH="393480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2612571" y="2142309"/>
            <a:ext cx="739357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6600" dirty="0" smtClean="0">
                <a:latin typeface="Cambria Math" pitchFamily="18" charset="0"/>
                <a:ea typeface="Cambria Math" pitchFamily="18" charset="0"/>
              </a:rPr>
              <a:t>Rendre irréductible </a:t>
            </a:r>
            <a:endParaRPr lang="fr-FR" sz="6600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74814839"/>
      </p:ext>
    </p:extLst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LE TEST EST TERMINE</a:t>
            </a:r>
            <a:endParaRPr lang="fr-FR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5366311"/>
      </p:ext>
    </p:extLst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1969" y="2015732"/>
            <a:ext cx="10539046" cy="34506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– 3 + 5 </a:t>
            </a:r>
            <a:r>
              <a:rPr lang="fr-FR" sz="8000" dirty="0" smtClean="0">
                <a:latin typeface="Cambria Math"/>
                <a:ea typeface="Cambria Math"/>
                <a:cs typeface="Times New Roman" pitchFamily="18" charset="0"/>
              </a:rPr>
              <a:t>×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–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8000" i="1" dirty="0" smtClean="0">
              <a:latin typeface="Cambria Math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490505" y="1017786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</a:t>
            </a:r>
            <a:r>
              <a:rPr lang="fr-FR" sz="4000" b="1" dirty="0" smtClean="0"/>
              <a:t>n°1</a:t>
            </a:r>
            <a:endParaRPr lang="fr-FR" sz="4000" b="1" dirty="0"/>
          </a:p>
        </p:txBody>
      </p:sp>
    </p:spTree>
    <p:extLst>
      <p:ext uri="{BB962C8B-B14F-4D97-AF65-F5344CB8AC3E}">
        <p14:creationId xmlns:p14="http://schemas.microsoft.com/office/powerpoint/2010/main" xmlns="" val="379769365"/>
      </p:ext>
    </p:extLst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1969" y="2015732"/>
            <a:ext cx="10539046" cy="34506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5 + 3 </a:t>
            </a:r>
            <a:r>
              <a:rPr lang="fr-FR" sz="8000" dirty="0" smtClean="0">
                <a:latin typeface="Cambria Math"/>
                <a:ea typeface="Cambria Math"/>
                <a:cs typeface="Times New Roman" pitchFamily="18" charset="0"/>
              </a:rPr>
              <a:t>×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)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fr-FR" sz="8000" dirty="0" smtClean="0">
              <a:latin typeface="Cambria Math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464380" y="1030849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2</a:t>
            </a:r>
            <a:endParaRPr lang="fr-FR" sz="4000" b="1" dirty="0"/>
          </a:p>
        </p:txBody>
      </p:sp>
    </p:spTree>
    <p:extLst>
      <p:ext uri="{BB962C8B-B14F-4D97-AF65-F5344CB8AC3E}">
        <p14:creationId xmlns:p14="http://schemas.microsoft.com/office/powerpoint/2010/main" xmlns="" val="4078238188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1969" y="2015732"/>
            <a:ext cx="10539046" cy="34506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4)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(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26)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2,5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0,5)</a:t>
            </a:r>
            <a:endParaRPr lang="fr-FR" sz="6000" dirty="0" smtClean="0">
              <a:latin typeface="Cambria Math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464380" y="1056974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3</a:t>
            </a:r>
            <a:endParaRPr lang="fr-FR" sz="4000" b="1" dirty="0"/>
          </a:p>
        </p:txBody>
      </p:sp>
    </p:spTree>
    <p:extLst>
      <p:ext uri="{BB962C8B-B14F-4D97-AF65-F5344CB8AC3E}">
        <p14:creationId xmlns:p14="http://schemas.microsoft.com/office/powerpoint/2010/main" xmlns="" val="2256973495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1969" y="2015732"/>
            <a:ext cx="10539046" cy="34506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7000" dirty="0" smtClean="0">
                <a:latin typeface="Cambria Math"/>
              </a:rPr>
              <a:t>Calculer pour 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7000" dirty="0" smtClean="0">
                <a:latin typeface="Cambria Math"/>
              </a:rPr>
              <a:t> = 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7000" dirty="0" smtClean="0">
                <a:latin typeface="Cambria Math"/>
              </a:rPr>
              <a:t> 3 </a:t>
            </a:r>
          </a:p>
          <a:p>
            <a:pPr marL="0" indent="0"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>
                <a:latin typeface="Cambria Math"/>
              </a:rPr>
              <a:t> 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²</a:t>
            </a:r>
            <a:endParaRPr lang="fr-FR" sz="8000" dirty="0" smtClean="0">
              <a:latin typeface="Cambria Math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438254" y="1056975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4</a:t>
            </a:r>
            <a:endParaRPr lang="fr-FR" sz="4000" b="1" dirty="0"/>
          </a:p>
        </p:txBody>
      </p:sp>
    </p:spTree>
    <p:extLst>
      <p:ext uri="{BB962C8B-B14F-4D97-AF65-F5344CB8AC3E}">
        <p14:creationId xmlns:p14="http://schemas.microsoft.com/office/powerpoint/2010/main" xmlns="" val="2256973495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101969" y="2015732"/>
            <a:ext cx="10539046" cy="3450613"/>
          </a:xfrm>
          <a:blipFill rotWithShape="1">
            <a:blip r:embed="rId2"/>
            <a:stretch>
              <a:fillRect t="-1413" b="-1060"/>
            </a:stretch>
          </a:blipFill>
        </p:spPr>
        <p:txBody>
          <a:bodyPr/>
          <a:lstStyle/>
          <a:p>
            <a:pPr>
              <a:buNone/>
            </a:pPr>
            <a:r>
              <a:rPr lang="fr-FR" dirty="0">
                <a:noFill/>
              </a:rPr>
              <a:t> 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1490505" y="1043911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5</a:t>
            </a:r>
            <a:endParaRPr lang="fr-FR" sz="4000" b="1" dirty="0"/>
          </a:p>
        </p:txBody>
      </p:sp>
    </p:spTree>
    <p:extLst>
      <p:ext uri="{BB962C8B-B14F-4D97-AF65-F5344CB8AC3E}">
        <p14:creationId xmlns:p14="http://schemas.microsoft.com/office/powerpoint/2010/main" xmlns="" val="1877251273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xmlns="" id="{32C14566-695D-46F4-ACC3-1B5E84EF52E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01969" y="2015732"/>
                <a:ext cx="10539046" cy="3450613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ctr">
                  <a:buNone/>
                </a:pPr>
                <a:r>
                  <a:rPr lang="fr-FR" sz="7000" dirty="0" smtClean="0">
                    <a:latin typeface="Cambria Math"/>
                  </a:rPr>
                  <a:t>Calculer pour </a:t>
                </a:r>
                <a:r>
                  <a:rPr lang="fr-FR" sz="7200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fr-FR" sz="7000" dirty="0" smtClean="0">
                    <a:latin typeface="Cambria Math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7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7000" b="0" i="1" smtClean="0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fr-FR" sz="7000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fr-FR" sz="7000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:r>
                  <a:rPr lang="fr-FR" sz="8000" i="1" dirty="0" smtClean="0">
                    <a:latin typeface="Times New Roman" pitchFamily="18" charset="0"/>
                    <a:cs typeface="Times New Roman" pitchFamily="18" charset="0"/>
                  </a:rPr>
                  <a:t>x </a:t>
                </a:r>
                <a:r>
                  <a:rPr lang="fr-FR" sz="8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</a:t>
                </a:r>
                <a:r>
                  <a:rPr lang="fr-FR" sz="8000" dirty="0">
                    <a:latin typeface="Cambria Math"/>
                  </a:rPr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80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8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80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fr-FR" sz="8000" dirty="0" smtClean="0">
                  <a:latin typeface="Cambria Math"/>
                </a:endParaRPr>
              </a:p>
            </p:txBody>
          </p:sp>
        </mc:Choice>
        <mc:Fallback>
          <p:sp>
            <p:nvSpPr>
              <p:cNvPr id="3" name="Espace réservé du contenu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2C14566-695D-46F4-ACC3-1B5E84EF52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01969" y="2015732"/>
                <a:ext cx="10539046" cy="3450613"/>
              </a:xfrm>
              <a:blipFill rotWithShape="1">
                <a:blip r:embed="rId2"/>
                <a:stretch>
                  <a:fillRect t="-1413" b="-88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ZoneTexte 3"/>
          <p:cNvSpPr txBox="1"/>
          <p:nvPr/>
        </p:nvSpPr>
        <p:spPr>
          <a:xfrm>
            <a:off x="1464380" y="1017786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6</a:t>
            </a:r>
            <a:endParaRPr lang="fr-FR" sz="4000" b="1" dirty="0"/>
          </a:p>
        </p:txBody>
      </p:sp>
    </p:spTree>
    <p:extLst>
      <p:ext uri="{BB962C8B-B14F-4D97-AF65-F5344CB8AC3E}">
        <p14:creationId xmlns:p14="http://schemas.microsoft.com/office/powerpoint/2010/main" xmlns="" val="279824757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38254" y="1004723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7</a:t>
            </a:r>
            <a:endParaRPr lang="fr-FR" sz="4000" b="1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76763" y="2735263"/>
          <a:ext cx="3021012" cy="1951037"/>
        </p:xfrm>
        <a:graphic>
          <a:graphicData uri="http://schemas.openxmlformats.org/presentationml/2006/ole">
            <p:oleObj spid="_x0000_s1026" name="Equation" r:id="rId3" imgW="60948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73803627"/>
      </p:ext>
    </p:extLst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64380" y="1043912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8</a:t>
            </a:r>
            <a:endParaRPr lang="fr-FR" sz="4000" b="1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ph idx="1"/>
          </p:nvPr>
        </p:nvGraphicFramePr>
        <p:xfrm>
          <a:off x="4121150" y="2093913"/>
          <a:ext cx="4102100" cy="3027362"/>
        </p:xfrm>
        <a:graphic>
          <a:graphicData uri="http://schemas.openxmlformats.org/presentationml/2006/ole">
            <p:oleObj spid="_x0000_s2050" name="Equation" r:id="rId3" imgW="5331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3715244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495</TotalTime>
  <Words>85</Words>
  <Application>Microsoft Office PowerPoint</Application>
  <PresentationFormat>Personnalisé</PresentationFormat>
  <Paragraphs>23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N°13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LE TEST EST TERM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53</cp:revision>
  <dcterms:created xsi:type="dcterms:W3CDTF">2017-10-13T11:15:43Z</dcterms:created>
  <dcterms:modified xsi:type="dcterms:W3CDTF">2020-02-24T14:35:05Z</dcterms:modified>
</cp:coreProperties>
</file>